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6695" w:rsidRPr="00AF7206" w:rsidRDefault="00AF7206">
      <w:pPr>
        <w:rPr>
          <w:rFonts w:ascii="Times New Roman" w:hAnsi="Times New Roman" w:cs="Times New Roman"/>
          <w:b/>
          <w:sz w:val="24"/>
          <w:szCs w:val="24"/>
        </w:rPr>
      </w:pPr>
      <w:r w:rsidRPr="00AF7206">
        <w:rPr>
          <w:rFonts w:ascii="Times New Roman" w:hAnsi="Times New Roman" w:cs="Times New Roman"/>
          <w:b/>
          <w:sz w:val="24"/>
          <w:szCs w:val="24"/>
        </w:rPr>
        <w:t xml:space="preserve">Gyakorló </w:t>
      </w:r>
      <w:r w:rsidR="00854984">
        <w:rPr>
          <w:rFonts w:ascii="Times New Roman" w:hAnsi="Times New Roman" w:cs="Times New Roman"/>
          <w:b/>
          <w:sz w:val="24"/>
          <w:szCs w:val="24"/>
        </w:rPr>
        <w:t>feladatok az összefoglaló órára</w:t>
      </w:r>
      <w:r w:rsidR="00854984">
        <w:rPr>
          <w:rFonts w:ascii="Times New Roman" w:hAnsi="Times New Roman" w:cs="Times New Roman"/>
          <w:b/>
          <w:sz w:val="24"/>
          <w:szCs w:val="24"/>
        </w:rPr>
        <w:tab/>
      </w:r>
      <w:r w:rsidR="00854984">
        <w:rPr>
          <w:rFonts w:ascii="Times New Roman" w:hAnsi="Times New Roman" w:cs="Times New Roman"/>
          <w:b/>
          <w:sz w:val="24"/>
          <w:szCs w:val="24"/>
        </w:rPr>
        <w:tab/>
      </w:r>
      <w:r w:rsidR="00E71CDA">
        <w:rPr>
          <w:rFonts w:ascii="Times New Roman" w:hAnsi="Times New Roman" w:cs="Times New Roman"/>
          <w:b/>
          <w:sz w:val="24"/>
          <w:szCs w:val="24"/>
        </w:rPr>
        <w:t>2018</w:t>
      </w:r>
      <w:r w:rsidR="00876057">
        <w:rPr>
          <w:rFonts w:ascii="Times New Roman" w:hAnsi="Times New Roman" w:cs="Times New Roman"/>
          <w:b/>
          <w:sz w:val="24"/>
          <w:szCs w:val="24"/>
        </w:rPr>
        <w:t>. tavasz</w:t>
      </w:r>
    </w:p>
    <w:p w:rsidR="00AF7206" w:rsidRDefault="00AF7206">
      <w:pPr>
        <w:rPr>
          <w:rFonts w:ascii="Times New Roman" w:hAnsi="Times New Roman" w:cs="Times New Roman"/>
          <w:sz w:val="24"/>
          <w:szCs w:val="24"/>
        </w:rPr>
      </w:pPr>
    </w:p>
    <w:p w:rsidR="00AF7206" w:rsidRPr="00AF7206" w:rsidRDefault="00AF7206" w:rsidP="00AF72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 w:rsidRPr="00AF7206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>1. Az alábbi táblázat</w:t>
      </w:r>
      <w:r w:rsidR="00854984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>ok</w:t>
      </w:r>
      <w:r w:rsidRPr="00AF7206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 xml:space="preserve"> egy kromatográfiás módszer kalibrációja során mért </w:t>
      </w:r>
      <w:r w:rsidR="00854984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>és számolt</w:t>
      </w:r>
      <w:r w:rsidRPr="00AF7206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 xml:space="preserve"> </w:t>
      </w:r>
      <w:r w:rsidR="00854984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>adatokat tartalmazzák</w:t>
      </w:r>
      <w:r w:rsidRPr="00AF7206">
        <w:rPr>
          <w:rFonts w:ascii="Times New Roman" w:eastAsia="Times New Roman" w:hAnsi="Times New Roman" w:cs="Times New Roman"/>
          <w:spacing w:val="-2"/>
          <w:sz w:val="24"/>
          <w:szCs w:val="24"/>
          <w:lang w:eastAsia="hu-HU"/>
        </w:rPr>
        <w:t>.</w:t>
      </w:r>
    </w:p>
    <w:p w:rsidR="00AF7206" w:rsidRDefault="00AF7206" w:rsidP="00AF7206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AF7206" w:rsidRPr="00AF7206" w:rsidRDefault="00AF7206" w:rsidP="00AF7206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hu-HU"/>
        </w:rPr>
        <w:sectPr w:rsidR="00AF7206" w:rsidRPr="00AF7206">
          <w:footerReference w:type="default" r:id="rId6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tbl>
      <w:tblPr>
        <w:tblW w:w="4103" w:type="dxa"/>
        <w:tblInd w:w="418" w:type="dxa"/>
        <w:tblLayout w:type="fixed"/>
        <w:tblLook w:val="0000" w:firstRow="0" w:lastRow="0" w:firstColumn="0" w:lastColumn="0" w:noHBand="0" w:noVBand="0"/>
      </w:tblPr>
      <w:tblGrid>
        <w:gridCol w:w="1693"/>
        <w:gridCol w:w="1276"/>
        <w:gridCol w:w="1134"/>
      </w:tblGrid>
      <w:tr w:rsidR="00AF7206" w:rsidRPr="00AF7206" w:rsidTr="00515D3D">
        <w:trPr>
          <w:cantSplit/>
        </w:trPr>
        <w:tc>
          <w:tcPr>
            <w:tcW w:w="1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7206" w:rsidRPr="00AF7206" w:rsidRDefault="00AF7206" w:rsidP="00AF72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lastRenderedPageBreak/>
              <w:t>Konc.</w:t>
            </w:r>
            <w:r w:rsidR="003E39AD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(</w:t>
            </w:r>
            <w:proofErr w:type="spellStart"/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µ</w:t>
            </w:r>
            <w:r w:rsidRPr="00AF72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hu-HU"/>
              </w:rPr>
              <w:t>g</w:t>
            </w:r>
            <w:proofErr w:type="spellEnd"/>
            <w:r w:rsidRPr="00AF72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hu-HU"/>
              </w:rPr>
              <w:t>/ml</w:t>
            </w:r>
            <w:r w:rsidR="003E39A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hu-HU"/>
              </w:rPr>
              <w:t>)</w:t>
            </w:r>
            <w:r w:rsidR="003E39AD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 xml:space="preserve"> </w:t>
            </w: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(</w:t>
            </w:r>
            <w:r w:rsidRPr="00AF720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hu-HU"/>
              </w:rPr>
              <w:t>x</w:t>
            </w: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)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7206" w:rsidRPr="00AF7206" w:rsidRDefault="00AF7206" w:rsidP="00AF72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Terület</w:t>
            </w:r>
          </w:p>
          <w:p w:rsidR="00AF7206" w:rsidRPr="00AF7206" w:rsidRDefault="00AF7206" w:rsidP="00AF72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(</w:t>
            </w:r>
            <w:r w:rsidRPr="00AF7206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eastAsia="hu-HU"/>
              </w:rPr>
              <w:t>y</w:t>
            </w: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F7206" w:rsidRPr="00AF7206" w:rsidRDefault="00AF7206" w:rsidP="00AF720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hu-HU"/>
              </w:rPr>
              <w:object w:dxaOrig="5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8.7pt" o:ole="">
                  <v:imagedata r:id="rId7" o:title=""/>
                </v:shape>
                <o:OLEObject Type="Embed" ProgID="Equation.DSMT4" ShapeID="_x0000_i1025" DrawAspect="Content" ObjectID="_1585428350" r:id="rId8"/>
              </w:object>
            </w:r>
          </w:p>
        </w:tc>
      </w:tr>
      <w:tr w:rsidR="00AF7206" w:rsidRPr="00AF7206" w:rsidTr="00515D3D">
        <w:trPr>
          <w:cantSplit/>
        </w:trPr>
        <w:tc>
          <w:tcPr>
            <w:tcW w:w="1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0,82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2626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5357DA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123,93</w:t>
            </w:r>
          </w:p>
        </w:tc>
      </w:tr>
      <w:tr w:rsidR="00AF7206" w:rsidRPr="00AF7206" w:rsidTr="00515D3D">
        <w:trPr>
          <w:cantSplit/>
        </w:trPr>
        <w:tc>
          <w:tcPr>
            <w:tcW w:w="1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0,21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661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5357DA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-74,06</w:t>
            </w:r>
          </w:p>
        </w:tc>
      </w:tr>
      <w:tr w:rsidR="00AF7206" w:rsidRPr="00AF7206" w:rsidTr="00515D3D">
        <w:trPr>
          <w:cantSplit/>
        </w:trPr>
        <w:tc>
          <w:tcPr>
            <w:tcW w:w="1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2,47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7878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AF7206" w:rsidRPr="00AF7206" w:rsidTr="00515D3D">
        <w:trPr>
          <w:cantSplit/>
        </w:trPr>
        <w:tc>
          <w:tcPr>
            <w:tcW w:w="16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1,86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AF7206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AF7206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5925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AF7206" w:rsidRPr="00AF7206" w:rsidRDefault="004974B0" w:rsidP="00AF720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t>-60,97</w:t>
            </w:r>
          </w:p>
        </w:tc>
      </w:tr>
    </w:tbl>
    <w:p w:rsidR="00AF7206" w:rsidRDefault="00AF7206" w:rsidP="00AF720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3471AF" w:rsidRDefault="003471AF" w:rsidP="00AF720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tbl>
      <w:tblPr>
        <w:tblW w:w="4144" w:type="pct"/>
        <w:tblInd w:w="418" w:type="dxa"/>
        <w:tblBorders>
          <w:top w:val="outset" w:sz="6" w:space="0" w:color="111111"/>
          <w:left w:val="outset" w:sz="6" w:space="0" w:color="111111"/>
          <w:bottom w:val="outset" w:sz="6" w:space="0" w:color="111111"/>
          <w:right w:val="outset" w:sz="6" w:space="0" w:color="111111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07"/>
        <w:gridCol w:w="1693"/>
        <w:gridCol w:w="1911"/>
        <w:gridCol w:w="1507"/>
        <w:gridCol w:w="1657"/>
      </w:tblGrid>
      <w:tr w:rsidR="00092614" w:rsidRPr="00092614" w:rsidTr="00515D3D">
        <w:tc>
          <w:tcPr>
            <w:tcW w:w="1207" w:type="dxa"/>
            <w:vMerge w:val="restart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bottom"/>
            <w:hideMark/>
          </w:tcPr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092614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br/>
            </w:r>
            <w:proofErr w:type="spellStart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Effect</w:t>
            </w:r>
            <w:proofErr w:type="spellEnd"/>
          </w:p>
        </w:tc>
        <w:tc>
          <w:tcPr>
            <w:tcW w:w="6768" w:type="dxa"/>
            <w:gridSpan w:val="4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hideMark/>
          </w:tcPr>
          <w:p w:rsidR="00092614" w:rsidRDefault="00092614" w:rsidP="00092614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</w:pPr>
            <w:proofErr w:type="spellStart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Parameter</w:t>
            </w:r>
            <w:proofErr w:type="spellEnd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 xml:space="preserve"> </w:t>
            </w:r>
            <w:proofErr w:type="spellStart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Es</w:t>
            </w:r>
            <w:r w:rsidR="003471AF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timates</w:t>
            </w:r>
            <w:proofErr w:type="spellEnd"/>
          </w:p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proofErr w:type="spellStart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Sigma-restricted</w:t>
            </w:r>
            <w:proofErr w:type="spellEnd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 xml:space="preserve"> </w:t>
            </w:r>
            <w:proofErr w:type="spellStart"/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parameterization</w:t>
            </w:r>
            <w:proofErr w:type="spellEnd"/>
          </w:p>
        </w:tc>
      </w:tr>
      <w:tr w:rsidR="00092614" w:rsidRPr="00092614" w:rsidTr="00515D3D">
        <w:tc>
          <w:tcPr>
            <w:tcW w:w="1207" w:type="dxa"/>
            <w:vMerge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vAlign w:val="center"/>
            <w:hideMark/>
          </w:tcPr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693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63"/>
            </w:tblGrid>
            <w:tr w:rsidR="00092614" w:rsidRPr="00092614" w:rsidTr="00092614"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erület</w:t>
                  </w:r>
                  <w:r w:rsidRPr="00092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  <w:br/>
                  </w:r>
                  <w:proofErr w:type="spellStart"/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Param</w:t>
                  </w:r>
                  <w:proofErr w:type="spellEnd"/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.</w:t>
                  </w:r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91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881"/>
            </w:tblGrid>
            <w:tr w:rsidR="00092614" w:rsidRPr="00092614" w:rsidTr="00092614">
              <w:tc>
                <w:tcPr>
                  <w:tcW w:w="2028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erület</w:t>
                  </w:r>
                  <w:r w:rsidRPr="00092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  <w:br/>
                  </w:r>
                  <w:proofErr w:type="spellStart"/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Std</w:t>
                  </w:r>
                  <w:proofErr w:type="gramStart"/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.Err</w:t>
                  </w:r>
                  <w:proofErr w:type="spellEnd"/>
                  <w:proofErr w:type="gramEnd"/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50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477"/>
            </w:tblGrid>
            <w:tr w:rsidR="00092614" w:rsidRPr="00092614" w:rsidTr="00092614">
              <w:tc>
                <w:tcPr>
                  <w:tcW w:w="141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erület</w:t>
                  </w:r>
                  <w:r w:rsidRPr="00092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  <w:br/>
                  </w: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</w:t>
                  </w:r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65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27"/>
            </w:tblGrid>
            <w:tr w:rsidR="00092614" w:rsidRPr="00092614" w:rsidTr="00092614">
              <w:tc>
                <w:tcPr>
                  <w:tcW w:w="2797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erület</w:t>
                  </w:r>
                  <w:r w:rsidRPr="00092614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  <w:br/>
                  </w: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p</w:t>
                  </w:r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92614" w:rsidRPr="00092614" w:rsidTr="00515D3D">
        <w:tc>
          <w:tcPr>
            <w:tcW w:w="120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177"/>
            </w:tblGrid>
            <w:tr w:rsidR="00092614" w:rsidRPr="00092614" w:rsidTr="00092614">
              <w:tc>
                <w:tcPr>
                  <w:tcW w:w="1107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proofErr w:type="spellStart"/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Intercept</w:t>
                  </w:r>
                  <w:proofErr w:type="spellEnd"/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693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-105,6</w:t>
            </w:r>
          </w:p>
        </w:tc>
        <w:tc>
          <w:tcPr>
            <w:tcW w:w="191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101,382</w:t>
            </w:r>
          </w:p>
        </w:tc>
        <w:tc>
          <w:tcPr>
            <w:tcW w:w="150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-1,042</w:t>
            </w:r>
          </w:p>
        </w:tc>
        <w:tc>
          <w:tcPr>
            <w:tcW w:w="165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092614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092614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0,406921</w:t>
            </w:r>
          </w:p>
        </w:tc>
      </w:tr>
      <w:tr w:rsidR="00092614" w:rsidRPr="00092614" w:rsidTr="00515D3D">
        <w:tc>
          <w:tcPr>
            <w:tcW w:w="120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177"/>
            </w:tblGrid>
            <w:tr w:rsidR="00092614" w:rsidRPr="00092614" w:rsidTr="00092614">
              <w:tc>
                <w:tcPr>
                  <w:tcW w:w="1107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92614" w:rsidRPr="00092614" w:rsidRDefault="00092614" w:rsidP="00092614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092614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konc</w:t>
                  </w:r>
                </w:p>
              </w:tc>
            </w:tr>
          </w:tbl>
          <w:p w:rsidR="00092614" w:rsidRPr="00092614" w:rsidRDefault="00092614" w:rsidP="0009261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693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FF0000"/>
                <w:sz w:val="20"/>
                <w:szCs w:val="20"/>
                <w:lang w:eastAsia="hu-HU"/>
              </w:rPr>
              <w:t>31895,1</w:t>
            </w:r>
          </w:p>
        </w:tc>
        <w:tc>
          <w:tcPr>
            <w:tcW w:w="191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FF0000"/>
                <w:sz w:val="20"/>
                <w:szCs w:val="20"/>
                <w:lang w:eastAsia="hu-HU"/>
              </w:rPr>
              <w:t>63,151</w:t>
            </w:r>
          </w:p>
        </w:tc>
        <w:tc>
          <w:tcPr>
            <w:tcW w:w="150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A64ABA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FF0000"/>
                <w:sz w:val="20"/>
                <w:szCs w:val="20"/>
                <w:lang w:eastAsia="hu-HU"/>
              </w:rPr>
              <w:t>505,064</w:t>
            </w:r>
          </w:p>
        </w:tc>
        <w:tc>
          <w:tcPr>
            <w:tcW w:w="1657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92614" w:rsidRPr="00092614" w:rsidRDefault="00092614" w:rsidP="00092614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092614">
              <w:rPr>
                <w:rFonts w:ascii="Arial" w:eastAsia="Times New Roman" w:hAnsi="Arial" w:cs="Arial"/>
                <w:color w:val="FF0000"/>
                <w:sz w:val="20"/>
                <w:szCs w:val="20"/>
                <w:lang w:eastAsia="hu-HU"/>
              </w:rPr>
              <w:t>0,000004</w:t>
            </w:r>
          </w:p>
        </w:tc>
      </w:tr>
    </w:tbl>
    <w:p w:rsidR="00092614" w:rsidRDefault="00092614" w:rsidP="00AF720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092614" w:rsidRDefault="005F2D01" w:rsidP="00515D3D">
      <w:pPr>
        <w:autoSpaceDE w:val="0"/>
        <w:autoSpaceDN w:val="0"/>
        <w:adjustRightInd w:val="0"/>
        <w:spacing w:after="0" w:line="312" w:lineRule="auto"/>
        <w:ind w:left="426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) Adja meg a becsült egyenes egyenletét!</w:t>
      </w:r>
    </w:p>
    <w:p w:rsidR="00AF7206" w:rsidRPr="00AF7206" w:rsidRDefault="005F2D01" w:rsidP="00515D3D">
      <w:pPr>
        <w:autoSpaceDE w:val="0"/>
        <w:autoSpaceDN w:val="0"/>
        <w:adjustRightInd w:val="0"/>
        <w:spacing w:after="0" w:line="312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b</w:t>
      </w:r>
      <w:r w:rsidR="00AF7206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>) Adjon 90%-os konfidencia intervallumot az igazi egyenes meredekségére!</w:t>
      </w:r>
    </w:p>
    <w:p w:rsidR="00AF7206" w:rsidRPr="00AF7206" w:rsidRDefault="003836B6" w:rsidP="00515D3D">
      <w:pPr>
        <w:autoSpaceDE w:val="0"/>
        <w:autoSpaceDN w:val="0"/>
        <w:adjustRightInd w:val="0"/>
        <w:spacing w:after="0" w:line="312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c</w:t>
      </w:r>
      <w:r w:rsidR="00AF7206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) </w:t>
      </w:r>
      <w:r w:rsidR="00E4313F">
        <w:rPr>
          <w:rFonts w:ascii="Times New Roman" w:eastAsia="Times New Roman" w:hAnsi="Times New Roman" w:cs="Times New Roman"/>
          <w:sz w:val="24"/>
          <w:szCs w:val="24"/>
          <w:lang w:eastAsia="hu-HU"/>
        </w:rPr>
        <w:t>Elfogadható-e 5 %-</w:t>
      </w:r>
      <w:r w:rsidR="00AF7206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>os szignifikanciaszinten, hogy az igazi egyenes átmegy az origón</w:t>
      </w:r>
      <w:r w:rsidR="00AF7206" w:rsidRPr="00AF7206"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  <w:t>?</w:t>
      </w:r>
    </w:p>
    <w:p w:rsidR="00C54D7F" w:rsidRPr="00C54D7F" w:rsidRDefault="0001172A" w:rsidP="003D6752">
      <w:pPr>
        <w:autoSpaceDE w:val="0"/>
        <w:autoSpaceDN w:val="0"/>
        <w:adjustRightInd w:val="0"/>
        <w:spacing w:after="0" w:line="312" w:lineRule="auto"/>
        <w:ind w:left="709" w:hanging="283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  <w:sectPr w:rsidR="00C54D7F" w:rsidRPr="00C54D7F" w:rsidSect="0001145A">
          <w:type w:val="continuous"/>
          <w:pgSz w:w="11906" w:h="16838"/>
          <w:pgMar w:top="851" w:right="1134" w:bottom="851" w:left="1134" w:header="708" w:footer="708" w:gutter="0"/>
          <w:cols w:space="708"/>
          <w:docGrid w:linePitch="360"/>
        </w:sect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d</w:t>
      </w:r>
      <w:r w:rsidR="00AF7206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) </w:t>
      </w:r>
      <w:r w:rsidR="00C54D7F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>1,22</w:t>
      </w:r>
      <w:r w:rsidR="00A9264C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0 </w:t>
      </w:r>
      <w:proofErr w:type="spellStart"/>
      <w:r w:rsidR="00C54D7F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>µ</w:t>
      </w:r>
      <w:r w:rsidR="00C54D7F"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  <w:t>g</w:t>
      </w:r>
      <w:proofErr w:type="spellEnd"/>
      <w:r w:rsidR="00C54D7F"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  <w:t>/ml koncentrációnál</w:t>
      </w:r>
      <w:r w:rsidR="003D6752"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  <w:t xml:space="preserve"> egy új mérés eredményére</w:t>
      </w:r>
      <w:r w:rsidR="00C54D7F" w:rsidRPr="00AF7206">
        <w:rPr>
          <w:rFonts w:ascii="Times New Roman" w:eastAsia="Times New Roman" w:hAnsi="Times New Roman" w:cs="Times New Roman"/>
          <w:color w:val="000000"/>
          <w:sz w:val="24"/>
          <w:szCs w:val="24"/>
          <w:lang w:eastAsia="hu-HU"/>
        </w:rPr>
        <w:t xml:space="preserve"> 39600 </w:t>
      </w:r>
      <w:r w:rsidR="00C54D7F">
        <w:rPr>
          <w:rFonts w:ascii="Times New Roman" w:eastAsia="Times New Roman" w:hAnsi="Times New Roman" w:cs="Times New Roman"/>
          <w:sz w:val="24"/>
          <w:szCs w:val="24"/>
          <w:lang w:eastAsia="hu-HU"/>
        </w:rPr>
        <w:t>terü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>letegység</w:t>
      </w:r>
      <w:r w:rsidR="00C54D7F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>adódott.</w:t>
      </w:r>
      <w:r w:rsidR="00C54D7F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>Lát-e e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>bb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en bármi rendelleneset? </w:t>
      </w:r>
      <w:r w:rsidR="00C54D7F" w:rsidRPr="00AF7206">
        <w:rPr>
          <w:rFonts w:ascii="Times New Roman" w:eastAsia="Times New Roman" w:hAnsi="Times New Roman" w:cs="Times New Roman"/>
          <w:sz w:val="24"/>
          <w:szCs w:val="24"/>
          <w:lang w:eastAsia="hu-HU"/>
        </w:rPr>
        <w:t>Véleményét számolással támassza alá!</w:t>
      </w:r>
      <w:r w:rsidR="00C54D7F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 A szignifikanciaszint </w:t>
      </w:r>
      <w:r w:rsidR="003D6752">
        <w:rPr>
          <w:rFonts w:ascii="Times New Roman" w:eastAsia="Times New Roman" w:hAnsi="Times New Roman" w:cs="Times New Roman"/>
          <w:sz w:val="24"/>
          <w:szCs w:val="24"/>
          <w:lang w:eastAsia="hu-HU"/>
        </w:rPr>
        <w:t>1</w:t>
      </w:r>
      <w:r w:rsidR="00C54D7F">
        <w:rPr>
          <w:rFonts w:ascii="Times New Roman" w:eastAsia="Times New Roman" w:hAnsi="Times New Roman" w:cs="Times New Roman"/>
          <w:sz w:val="24"/>
          <w:szCs w:val="24"/>
          <w:lang w:eastAsia="hu-HU"/>
        </w:rPr>
        <w:t>% legyen.</w:t>
      </w:r>
    </w:p>
    <w:p w:rsidR="009D0B0E" w:rsidRDefault="009D0B0E" w:rsidP="009D0B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A45180" w:rsidRDefault="00A45180">
      <w:pPr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br w:type="page"/>
      </w:r>
    </w:p>
    <w:p w:rsidR="009D0B0E" w:rsidRPr="009D0B0E" w:rsidRDefault="009D0B0E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lastRenderedPageBreak/>
        <w:t>2. Az a</w:t>
      </w:r>
      <w:r w:rsidR="00B71DC2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lábbi terv szerint vizsgálták </w:t>
      </w: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>különböző kísérleti paraméterek hatását a termék tisztaságára. A táblázatban a termék tisztasága látható %-ban.</w:t>
      </w:r>
    </w:p>
    <w:p w:rsidR="009D0B0E" w:rsidRPr="009D0B0E" w:rsidRDefault="009D0B0E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tbl>
      <w:tblPr>
        <w:tblStyle w:val="Rcsostblza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8"/>
        <w:gridCol w:w="1037"/>
        <w:gridCol w:w="1134"/>
        <w:gridCol w:w="1134"/>
        <w:gridCol w:w="992"/>
      </w:tblGrid>
      <w:tr w:rsidR="009D0B0E" w:rsidRPr="009D0B0E" w:rsidTr="00213B39">
        <w:tc>
          <w:tcPr>
            <w:tcW w:w="13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proofErr w:type="spellStart"/>
            <w:r w:rsidRPr="009D0B0E">
              <w:rPr>
                <w:sz w:val="24"/>
                <w:szCs w:val="24"/>
              </w:rPr>
              <w:t>Hőmérsélet</w:t>
            </w:r>
            <w:proofErr w:type="spellEnd"/>
            <w:r w:rsidRPr="009D0B0E">
              <w:rPr>
                <w:sz w:val="24"/>
                <w:szCs w:val="24"/>
              </w:rPr>
              <w:t xml:space="preserve"> (°C)</w:t>
            </w:r>
          </w:p>
        </w:tc>
        <w:tc>
          <w:tcPr>
            <w:tcW w:w="21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Oldószer: benzol</w:t>
            </w:r>
            <w:r w:rsidR="00213B39">
              <w:rPr>
                <w:sz w:val="24"/>
                <w:szCs w:val="24"/>
              </w:rPr>
              <w:t xml:space="preserve"> (-)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Oldószer: toluol</w:t>
            </w:r>
            <w:r w:rsidR="00213B39">
              <w:rPr>
                <w:sz w:val="24"/>
                <w:szCs w:val="24"/>
              </w:rPr>
              <w:t xml:space="preserve"> (+)</w:t>
            </w:r>
          </w:p>
        </w:tc>
      </w:tr>
      <w:tr w:rsidR="009D0B0E" w:rsidRPr="009D0B0E" w:rsidTr="00213B39">
        <w:trPr>
          <w:trHeight w:val="324"/>
        </w:trPr>
        <w:tc>
          <w:tcPr>
            <w:tcW w:w="1368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297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Tartózkodási idő (min)</w:t>
            </w:r>
          </w:p>
        </w:tc>
      </w:tr>
      <w:tr w:rsidR="009D0B0E" w:rsidRPr="009D0B0E" w:rsidTr="00213B39">
        <w:tc>
          <w:tcPr>
            <w:tcW w:w="13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037" w:type="dxa"/>
            <w:tcBorders>
              <w:left w:val="single" w:sz="4" w:space="0" w:color="auto"/>
              <w:bottom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25</w:t>
            </w:r>
          </w:p>
        </w:tc>
        <w:tc>
          <w:tcPr>
            <w:tcW w:w="1134" w:type="dxa"/>
            <w:tcBorders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35</w:t>
            </w:r>
          </w:p>
        </w:tc>
      </w:tr>
      <w:tr w:rsidR="009D0B0E" w:rsidRPr="009D0B0E" w:rsidTr="00213B39">
        <w:tc>
          <w:tcPr>
            <w:tcW w:w="13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40</w:t>
            </w:r>
          </w:p>
        </w:tc>
        <w:tc>
          <w:tcPr>
            <w:tcW w:w="1037" w:type="dxa"/>
            <w:tcBorders>
              <w:top w:val="single" w:sz="4" w:space="0" w:color="auto"/>
              <w:lef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5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78</w:t>
            </w:r>
          </w:p>
        </w:tc>
        <w:tc>
          <w:tcPr>
            <w:tcW w:w="992" w:type="dxa"/>
            <w:tcBorders>
              <w:top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81</w:t>
            </w:r>
          </w:p>
        </w:tc>
      </w:tr>
      <w:tr w:rsidR="009D0B0E" w:rsidRPr="009D0B0E" w:rsidTr="00213B39">
        <w:tc>
          <w:tcPr>
            <w:tcW w:w="136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60</w:t>
            </w:r>
          </w:p>
        </w:tc>
        <w:tc>
          <w:tcPr>
            <w:tcW w:w="1037" w:type="dxa"/>
            <w:tcBorders>
              <w:left w:val="single" w:sz="4" w:space="0" w:color="auto"/>
              <w:bottom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74</w:t>
            </w:r>
          </w:p>
        </w:tc>
        <w:tc>
          <w:tcPr>
            <w:tcW w:w="1134" w:type="dxa"/>
            <w:tcBorders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72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75</w:t>
            </w:r>
          </w:p>
        </w:tc>
        <w:tc>
          <w:tcPr>
            <w:tcW w:w="992" w:type="dxa"/>
            <w:tcBorders>
              <w:bottom w:val="single" w:sz="4" w:space="0" w:color="auto"/>
              <w:right w:val="single" w:sz="4" w:space="0" w:color="auto"/>
            </w:tcBorders>
          </w:tcPr>
          <w:p w:rsidR="009D0B0E" w:rsidRPr="009D0B0E" w:rsidRDefault="009D0B0E" w:rsidP="009D0B0E">
            <w:pPr>
              <w:jc w:val="center"/>
              <w:rPr>
                <w:sz w:val="24"/>
                <w:szCs w:val="24"/>
              </w:rPr>
            </w:pPr>
            <w:r w:rsidRPr="009D0B0E">
              <w:rPr>
                <w:sz w:val="24"/>
                <w:szCs w:val="24"/>
              </w:rPr>
              <w:t>72</w:t>
            </w:r>
          </w:p>
        </w:tc>
      </w:tr>
    </w:tbl>
    <w:p w:rsidR="009D0B0E" w:rsidRDefault="009D0B0E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3471AF" w:rsidRDefault="003471AF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tbl>
      <w:tblPr>
        <w:tblpPr w:leftFromText="141" w:rightFromText="141" w:vertAnchor="text" w:tblpY="1"/>
        <w:tblOverlap w:val="never"/>
        <w:tblW w:w="2735" w:type="pct"/>
        <w:tblBorders>
          <w:top w:val="outset" w:sz="6" w:space="0" w:color="111111"/>
          <w:left w:val="outset" w:sz="6" w:space="0" w:color="111111"/>
          <w:bottom w:val="outset" w:sz="6" w:space="0" w:color="111111"/>
          <w:right w:val="outset" w:sz="6" w:space="0" w:color="111111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10"/>
        <w:gridCol w:w="1701"/>
        <w:gridCol w:w="1543"/>
      </w:tblGrid>
      <w:tr w:rsidR="00D96AE7" w:rsidRPr="00D96AE7" w:rsidTr="00682EAF">
        <w:tc>
          <w:tcPr>
            <w:tcW w:w="1710" w:type="dxa"/>
            <w:vMerge w:val="restart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bottom"/>
            <w:hideMark/>
          </w:tcPr>
          <w:p w:rsidR="00D96AE7" w:rsidRPr="00D96AE7" w:rsidRDefault="00D96AE7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D96AE7"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  <w:br/>
            </w:r>
            <w:proofErr w:type="spellStart"/>
            <w:r w:rsidRPr="00D96AE7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Factor</w:t>
            </w:r>
            <w:proofErr w:type="spellEnd"/>
          </w:p>
        </w:tc>
        <w:tc>
          <w:tcPr>
            <w:tcW w:w="3244" w:type="dxa"/>
            <w:gridSpan w:val="2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hideMark/>
          </w:tcPr>
          <w:p w:rsidR="00D96AE7" w:rsidRDefault="00D96AE7" w:rsidP="00D96AE7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</w:pPr>
            <w:proofErr w:type="spell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Effect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 xml:space="preserve"> 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Estimates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;</w:t>
            </w:r>
          </w:p>
          <w:p w:rsidR="00D96AE7" w:rsidRPr="00D96AE7" w:rsidRDefault="00D96AE7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D96AE7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DV: tisztaság</w:t>
            </w: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vMerge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vAlign w:val="center"/>
            <w:hideMark/>
          </w:tcPr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71"/>
            </w:tblGrid>
            <w:tr w:rsidR="000C5623" w:rsidRPr="00D96AE7" w:rsidTr="00D96AE7">
              <w:tc>
                <w:tcPr>
                  <w:tcW w:w="5061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hideMark/>
                </w:tcPr>
                <w:p w:rsidR="000C5623" w:rsidRPr="00D96AE7" w:rsidRDefault="000C5623" w:rsidP="00E71CDA">
                  <w:pPr>
                    <w:framePr w:hSpace="141" w:wrap="around" w:vAnchor="text" w:hAnchor="text" w:y="1"/>
                    <w:spacing w:after="0" w:line="240" w:lineRule="auto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Coeff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.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1962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962"/>
            </w:tblGrid>
            <w:tr w:rsidR="000C5623" w:rsidRPr="00D96AE7" w:rsidTr="00D96AE7"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Mean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/</w:t>
                  </w: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Interc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.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0C5623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1820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820"/>
            </w:tblGrid>
            <w:tr w:rsidR="000C5623" w:rsidRPr="00D96AE7" w:rsidTr="00D96AE7">
              <w:tc>
                <w:tcPr>
                  <w:tcW w:w="5000" w:type="pct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(1</w:t>
                  </w:r>
                  <w:proofErr w:type="gram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)hőmérséklet</w:t>
                  </w:r>
                  <w:proofErr w:type="gramEnd"/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80"/>
            </w:tblGrid>
            <w:tr w:rsidR="000C5623" w:rsidRPr="00D96AE7" w:rsidTr="00D96AE7">
              <w:tc>
                <w:tcPr>
                  <w:tcW w:w="168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(2</w:t>
                  </w:r>
                  <w:proofErr w:type="gram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)oldószer</w:t>
                  </w:r>
                  <w:proofErr w:type="gramEnd"/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5,75</w:t>
            </w:r>
            <w:r w:rsidRPr="00D96AE7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0</w:t>
            </w: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1843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843"/>
            </w:tblGrid>
            <w:tr w:rsidR="000C5623" w:rsidRPr="00D96AE7" w:rsidTr="00213B39">
              <w:tc>
                <w:tcPr>
                  <w:tcW w:w="1843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(3</w:t>
                  </w:r>
                  <w:proofErr w:type="gram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)ta</w:t>
                  </w:r>
                  <w:r w:rsidR="00213B39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r</w:t>
                  </w: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tózkodási</w:t>
                  </w:r>
                  <w:proofErr w:type="gram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 idő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0C5623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80"/>
            </w:tblGrid>
            <w:tr w:rsidR="000C5623" w:rsidRPr="00D96AE7" w:rsidTr="00D96AE7">
              <w:tc>
                <w:tcPr>
                  <w:tcW w:w="168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1 </w:t>
                  </w: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by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 2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0C5623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80"/>
            </w:tblGrid>
            <w:tr w:rsidR="000C5623" w:rsidRPr="00D96AE7" w:rsidTr="00D96AE7">
              <w:tc>
                <w:tcPr>
                  <w:tcW w:w="168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1 </w:t>
                  </w: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by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 3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80"/>
            </w:tblGrid>
            <w:tr w:rsidR="000C5623" w:rsidRPr="00D96AE7" w:rsidTr="00D96AE7">
              <w:tc>
                <w:tcPr>
                  <w:tcW w:w="168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2 </w:t>
                  </w:r>
                  <w:proofErr w:type="spellStart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by</w:t>
                  </w:r>
                  <w:proofErr w:type="spellEnd"/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 xml:space="preserve"> 3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D96AE7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0,00000</w:t>
            </w:r>
          </w:p>
        </w:tc>
      </w:tr>
      <w:tr w:rsidR="000C5623" w:rsidRPr="00D96AE7" w:rsidTr="00682EAF">
        <w:trPr>
          <w:gridAfter w:val="1"/>
          <w:wAfter w:w="1543" w:type="dxa"/>
        </w:trPr>
        <w:tc>
          <w:tcPr>
            <w:tcW w:w="1710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noWrap/>
            <w:vAlign w:val="center"/>
            <w:hideMark/>
          </w:tcPr>
          <w:tbl>
            <w:tblPr>
              <w:tblW w:w="5000" w:type="pct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80"/>
            </w:tblGrid>
            <w:tr w:rsidR="000C5623" w:rsidRPr="00D96AE7" w:rsidTr="00D96AE7">
              <w:tc>
                <w:tcPr>
                  <w:tcW w:w="1680" w:type="dxa"/>
                  <w:tcBorders>
                    <w:top w:val="nil"/>
                    <w:left w:val="nil"/>
                    <w:bottom w:val="nil"/>
                    <w:right w:val="nil"/>
                  </w:tcBorders>
                  <w:noWrap/>
                  <w:vAlign w:val="center"/>
                  <w:hideMark/>
                </w:tcPr>
                <w:p w:rsidR="000C5623" w:rsidRPr="00D96AE7" w:rsidRDefault="000C5623" w:rsidP="00D96AE7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eastAsia="hu-HU"/>
                    </w:rPr>
                  </w:pPr>
                  <w:r w:rsidRPr="00D96AE7">
                    <w:rPr>
                      <w:rFonts w:ascii="Arial" w:eastAsia="Times New Roman" w:hAnsi="Arial" w:cs="Arial"/>
                      <w:color w:val="000000"/>
                      <w:sz w:val="20"/>
                      <w:szCs w:val="20"/>
                      <w:lang w:eastAsia="hu-HU"/>
                    </w:rPr>
                    <w:t>1*2*3</w:t>
                  </w:r>
                </w:p>
              </w:tc>
            </w:tr>
          </w:tbl>
          <w:p w:rsidR="000C5623" w:rsidRPr="00D96AE7" w:rsidRDefault="000C5623" w:rsidP="00D96AE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  <w:tc>
          <w:tcPr>
            <w:tcW w:w="1701" w:type="dxa"/>
            <w:tcBorders>
              <w:top w:val="outset" w:sz="6" w:space="0" w:color="111111"/>
              <w:left w:val="outset" w:sz="6" w:space="0" w:color="111111"/>
              <w:bottom w:val="outset" w:sz="6" w:space="0" w:color="111111"/>
              <w:right w:val="outset" w:sz="6" w:space="0" w:color="111111"/>
            </w:tcBorders>
            <w:shd w:val="clear" w:color="auto" w:fill="FFFFFF"/>
            <w:noWrap/>
            <w:vAlign w:val="center"/>
            <w:hideMark/>
          </w:tcPr>
          <w:p w:rsidR="000C5623" w:rsidRPr="00D96AE7" w:rsidRDefault="000C5623" w:rsidP="00D96AE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  <w:r w:rsidRPr="00D96AE7">
              <w:rPr>
                <w:rFonts w:ascii="Arial" w:eastAsia="Times New Roman" w:hAnsi="Arial" w:cs="Arial"/>
                <w:color w:val="000000"/>
                <w:sz w:val="20"/>
                <w:szCs w:val="20"/>
                <w:lang w:eastAsia="hu-HU"/>
              </w:rPr>
              <w:t>-0,25000</w:t>
            </w:r>
          </w:p>
        </w:tc>
      </w:tr>
    </w:tbl>
    <w:p w:rsidR="00D96AE7" w:rsidRDefault="00682EAF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ab/>
      </w:r>
      <w:r w:rsidR="00D96AE7">
        <w:rPr>
          <w:rFonts w:ascii="Times New Roman" w:eastAsia="Times New Roman" w:hAnsi="Times New Roman" w:cs="Times New Roman"/>
          <w:sz w:val="24"/>
          <w:szCs w:val="24"/>
          <w:lang w:eastAsia="hu-HU"/>
        </w:rPr>
        <w:br w:type="textWrapping" w:clear="all"/>
      </w:r>
    </w:p>
    <w:p w:rsidR="00D96AE7" w:rsidRPr="009D0B0E" w:rsidRDefault="00D96AE7" w:rsidP="009D0B0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9D0B0E" w:rsidRPr="009D0B0E" w:rsidRDefault="009D0B0E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proofErr w:type="gramStart"/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>a</w:t>
      </w:r>
      <w:proofErr w:type="gramEnd"/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) </w:t>
      </w:r>
      <w:r w:rsidR="00B71DC2">
        <w:rPr>
          <w:rFonts w:ascii="Times New Roman" w:eastAsia="Times New Roman" w:hAnsi="Times New Roman" w:cs="Times New Roman"/>
          <w:sz w:val="24"/>
          <w:szCs w:val="24"/>
          <w:lang w:eastAsia="hu-HU"/>
        </w:rPr>
        <w:t>Nevezze meg</w:t>
      </w: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a kísérleti tervet!</w:t>
      </w:r>
      <w:r w:rsidR="00B71DC2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Írja át a tervet az előadáson megismert formára!</w:t>
      </w:r>
    </w:p>
    <w:p w:rsidR="009D0B0E" w:rsidRPr="009D0B0E" w:rsidRDefault="009D0B0E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b) </w:t>
      </w:r>
      <w:r w:rsidR="00D96AE7">
        <w:rPr>
          <w:rFonts w:ascii="Times New Roman" w:eastAsia="Times New Roman" w:hAnsi="Times New Roman" w:cs="Times New Roman"/>
          <w:sz w:val="24"/>
          <w:szCs w:val="24"/>
          <w:lang w:eastAsia="hu-HU"/>
        </w:rPr>
        <w:t>Van-e hatása a termék tisztaságára a tartózkodási időnek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(x</w:t>
      </w:r>
      <w:r w:rsidR="00213B39" w:rsidRPr="00213B39">
        <w:rPr>
          <w:rFonts w:ascii="Times New Roman" w:eastAsia="Times New Roman" w:hAnsi="Times New Roman" w:cs="Times New Roman"/>
          <w:sz w:val="24"/>
          <w:szCs w:val="24"/>
          <w:vertAlign w:val="subscript"/>
          <w:lang w:eastAsia="hu-HU"/>
        </w:rPr>
        <w:t>3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>)</w:t>
      </w:r>
      <w:r w:rsidR="00D96AE7">
        <w:rPr>
          <w:rFonts w:ascii="Times New Roman" w:eastAsia="Times New Roman" w:hAnsi="Times New Roman" w:cs="Times New Roman"/>
          <w:sz w:val="24"/>
          <w:szCs w:val="24"/>
          <w:lang w:eastAsia="hu-HU"/>
        </w:rPr>
        <w:t>?</w:t>
      </w:r>
      <w:r w:rsidR="00682EAF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A kapott eredményt fogalmazza meg saját szavaival is!</w:t>
      </w:r>
    </w:p>
    <w:p w:rsidR="00D96AE7" w:rsidRDefault="00D96AE7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c) </w:t>
      </w:r>
      <w:r w:rsidR="00682EAF">
        <w:rPr>
          <w:rFonts w:ascii="Times New Roman" w:eastAsia="Times New Roman" w:hAnsi="Times New Roman" w:cs="Times New Roman"/>
          <w:sz w:val="24"/>
          <w:szCs w:val="24"/>
          <w:lang w:eastAsia="hu-HU"/>
        </w:rPr>
        <w:t>Készítsen ábrát az oldószer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(x</w:t>
      </w:r>
      <w:r w:rsidR="00213B39" w:rsidRPr="00213B39">
        <w:rPr>
          <w:rFonts w:ascii="Times New Roman" w:eastAsia="Times New Roman" w:hAnsi="Times New Roman" w:cs="Times New Roman"/>
          <w:sz w:val="24"/>
          <w:szCs w:val="24"/>
          <w:vertAlign w:val="subscript"/>
          <w:lang w:eastAsia="hu-HU"/>
        </w:rPr>
        <w:t>2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>)</w:t>
      </w:r>
      <w:r w:rsidR="00682EAF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és a </w:t>
      </w: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>hőmérséklet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(x</w:t>
      </w:r>
      <w:r w:rsidR="00213B39" w:rsidRPr="00213B39">
        <w:rPr>
          <w:rFonts w:ascii="Times New Roman" w:eastAsia="Times New Roman" w:hAnsi="Times New Roman" w:cs="Times New Roman"/>
          <w:sz w:val="24"/>
          <w:szCs w:val="24"/>
          <w:vertAlign w:val="subscript"/>
          <w:lang w:eastAsia="hu-HU"/>
        </w:rPr>
        <w:t>1</w:t>
      </w:r>
      <w:r w:rsidR="00213B39">
        <w:rPr>
          <w:rFonts w:ascii="Times New Roman" w:eastAsia="Times New Roman" w:hAnsi="Times New Roman" w:cs="Times New Roman"/>
          <w:sz w:val="24"/>
          <w:szCs w:val="24"/>
          <w:lang w:eastAsia="hu-HU"/>
        </w:rPr>
        <w:t>)</w:t>
      </w:r>
      <w:r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kölcsönhatásának tanulmányozására! Mit gondol, van kölcsönhatás a két faktor között?</w:t>
      </w: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Miért?</w:t>
      </w:r>
    </w:p>
    <w:p w:rsidR="009D0B0E" w:rsidRDefault="00D96AE7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d) </w:t>
      </w:r>
      <w:r w:rsidR="009D0B0E"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Becsülje a </w:t>
      </w:r>
      <w:r w:rsidR="00B71DC2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hiányzó </w:t>
      </w:r>
      <w:r w:rsidR="009D0B0E"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>modellparamétereket, majd döntsön arról, mely tagok szerepeljenek a redukált modellben. Indokolja döntését</w:t>
      </w:r>
      <w:r w:rsid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(ábra)</w:t>
      </w:r>
      <w:r w:rsidR="00FE0649">
        <w:rPr>
          <w:rFonts w:ascii="Times New Roman" w:eastAsia="Times New Roman" w:hAnsi="Times New Roman" w:cs="Times New Roman"/>
          <w:sz w:val="24"/>
          <w:szCs w:val="24"/>
          <w:lang w:eastAsia="hu-HU"/>
        </w:rPr>
        <w:t>! Írja fel a redukált modellt!</w:t>
      </w:r>
    </w:p>
    <w:p w:rsidR="00FE0649" w:rsidRDefault="00FE0649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) </w:t>
      </w:r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>Vizsgálja meg a hőmérséklet</w:t>
      </w: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-tartózkodási idő kölcsönhatás </w:t>
      </w:r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>együtthatójának</w:t>
      </w: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 (b</w:t>
      </w:r>
      <w:r w:rsidRPr="003E5AE9">
        <w:rPr>
          <w:rFonts w:ascii="Times New Roman" w:eastAsia="Times New Roman" w:hAnsi="Times New Roman" w:cs="Times New Roman"/>
          <w:sz w:val="24"/>
          <w:szCs w:val="24"/>
          <w:vertAlign w:val="subscript"/>
          <w:lang w:eastAsia="hu-HU"/>
        </w:rPr>
        <w:t>13</w:t>
      </w:r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) </w:t>
      </w:r>
      <w:proofErr w:type="spellStart"/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>szignifikanciáját</w:t>
      </w:r>
      <w:proofErr w:type="spellEnd"/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 xml:space="preserve">, ha egy korábbi kísérletsorozatból rendelkezésére áll egy 5 szabadsági fokú szórásnégyzet: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hu-HU"/>
              </w:rPr>
            </m:ctrlPr>
          </m:sSub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hu-HU"/>
              </w:rPr>
              <m:t>s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hu-HU"/>
              </w:rPr>
              <m:t>y</m:t>
            </m:r>
          </m:sub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hu-HU"/>
              </w:rPr>
              <m:t>2</m:t>
            </m:r>
          </m:sup>
        </m:sSubSup>
        <m:r>
          <w:rPr>
            <w:rFonts w:ascii="Cambria Math" w:eastAsia="Times New Roman" w:hAnsi="Cambria Math" w:cs="Times New Roman"/>
            <w:sz w:val="24"/>
            <w:szCs w:val="24"/>
            <w:lang w:eastAsia="hu-HU"/>
          </w:rPr>
          <m:t>=0,05</m:t>
        </m:r>
      </m:oMath>
      <w:r w:rsidRPr="003E5AE9">
        <w:rPr>
          <w:rFonts w:ascii="Times New Roman" w:eastAsia="Times New Roman" w:hAnsi="Times New Roman" w:cs="Times New Roman"/>
          <w:sz w:val="24"/>
          <w:szCs w:val="24"/>
          <w:lang w:eastAsia="hu-HU"/>
        </w:rPr>
        <w:t>! A szignifi</w:t>
      </w: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kanciaszint 5% legyen.</w:t>
      </w:r>
      <w:bookmarkStart w:id="0" w:name="_GoBack"/>
      <w:bookmarkEnd w:id="0"/>
    </w:p>
    <w:p w:rsidR="009D0B0E" w:rsidRDefault="00FE0649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f</w:t>
      </w:r>
      <w:proofErr w:type="gramEnd"/>
      <w:r w:rsidR="009D0B0E" w:rsidRPr="009D0B0E">
        <w:rPr>
          <w:rFonts w:ascii="Times New Roman" w:eastAsia="Times New Roman" w:hAnsi="Times New Roman" w:cs="Times New Roman"/>
          <w:sz w:val="24"/>
          <w:szCs w:val="24"/>
          <w:lang w:eastAsia="hu-HU"/>
        </w:rPr>
        <w:t>) Milyen tisztaságra számítana 50°C-on, 30 perc tartózkodás</w:t>
      </w:r>
      <w:r w:rsidR="00911AC8">
        <w:rPr>
          <w:rFonts w:ascii="Times New Roman" w:eastAsia="Times New Roman" w:hAnsi="Times New Roman" w:cs="Times New Roman"/>
          <w:sz w:val="24"/>
          <w:szCs w:val="24"/>
          <w:lang w:eastAsia="hu-HU"/>
        </w:rPr>
        <w:t>i idő és toluol oldószer esetén</w:t>
      </w:r>
      <w:r w:rsidR="00A45180">
        <w:rPr>
          <w:rFonts w:ascii="Times New Roman" w:eastAsia="Times New Roman" w:hAnsi="Times New Roman" w:cs="Times New Roman"/>
          <w:sz w:val="24"/>
          <w:szCs w:val="24"/>
          <w:lang w:eastAsia="hu-HU"/>
        </w:rPr>
        <w:t>?</w:t>
      </w:r>
    </w:p>
    <w:p w:rsidR="004B654C" w:rsidRDefault="00FE0649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g</w:t>
      </w:r>
      <w:proofErr w:type="gramEnd"/>
      <w:r w:rsidR="004B654C">
        <w:rPr>
          <w:rFonts w:ascii="Times New Roman" w:eastAsia="Times New Roman" w:hAnsi="Times New Roman" w:cs="Times New Roman"/>
          <w:sz w:val="24"/>
          <w:szCs w:val="24"/>
          <w:lang w:eastAsia="hu-HU"/>
        </w:rPr>
        <w:t>) Milyen kísérleti beállításokat alkalm</w:t>
      </w:r>
      <w:r>
        <w:rPr>
          <w:rFonts w:ascii="Times New Roman" w:eastAsia="Times New Roman" w:hAnsi="Times New Roman" w:cs="Times New Roman"/>
          <w:sz w:val="24"/>
          <w:szCs w:val="24"/>
          <w:lang w:eastAsia="hu-HU"/>
        </w:rPr>
        <w:t>azna a linearitás vizsgálatához?</w:t>
      </w:r>
    </w:p>
    <w:p w:rsidR="00213B39" w:rsidRDefault="00213B39" w:rsidP="003471AF">
      <w:pPr>
        <w:spacing w:after="0" w:line="312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hu-HU"/>
        </w:rPr>
      </w:pPr>
    </w:p>
    <w:p w:rsidR="004D0646" w:rsidRPr="00AF7206" w:rsidRDefault="004D0646">
      <w:pPr>
        <w:rPr>
          <w:rFonts w:ascii="Times New Roman" w:hAnsi="Times New Roman" w:cs="Times New Roman"/>
          <w:sz w:val="24"/>
          <w:szCs w:val="24"/>
        </w:rPr>
      </w:pPr>
    </w:p>
    <w:sectPr w:rsidR="004D0646" w:rsidRPr="00AF7206" w:rsidSect="00AF7206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26B7" w:rsidRDefault="002B26B7" w:rsidP="004D0646">
      <w:pPr>
        <w:spacing w:after="0" w:line="240" w:lineRule="auto"/>
      </w:pPr>
      <w:r>
        <w:separator/>
      </w:r>
    </w:p>
  </w:endnote>
  <w:endnote w:type="continuationSeparator" w:id="0">
    <w:p w:rsidR="002B26B7" w:rsidRDefault="002B26B7" w:rsidP="004D06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73683104"/>
      <w:docPartObj>
        <w:docPartGallery w:val="Page Numbers (Bottom of Page)"/>
        <w:docPartUnique/>
      </w:docPartObj>
    </w:sdtPr>
    <w:sdtEndPr/>
    <w:sdtContent>
      <w:p w:rsidR="004D0646" w:rsidRDefault="004D0646">
        <w:pPr>
          <w:pStyle w:val="ll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E0649">
          <w:rPr>
            <w:noProof/>
          </w:rPr>
          <w:t>2</w:t>
        </w:r>
        <w:r>
          <w:fldChar w:fldCharType="end"/>
        </w:r>
      </w:p>
    </w:sdtContent>
  </w:sdt>
  <w:p w:rsidR="004D0646" w:rsidRDefault="004D0646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26B7" w:rsidRDefault="002B26B7" w:rsidP="004D0646">
      <w:pPr>
        <w:spacing w:after="0" w:line="240" w:lineRule="auto"/>
      </w:pPr>
      <w:r>
        <w:separator/>
      </w:r>
    </w:p>
  </w:footnote>
  <w:footnote w:type="continuationSeparator" w:id="0">
    <w:p w:rsidR="002B26B7" w:rsidRDefault="002B26B7" w:rsidP="004D064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7206"/>
    <w:rsid w:val="0001172A"/>
    <w:rsid w:val="00092614"/>
    <w:rsid w:val="000C5623"/>
    <w:rsid w:val="00211271"/>
    <w:rsid w:val="00213B39"/>
    <w:rsid w:val="002B26B7"/>
    <w:rsid w:val="003471AF"/>
    <w:rsid w:val="003836B6"/>
    <w:rsid w:val="003B3FDD"/>
    <w:rsid w:val="003D6752"/>
    <w:rsid w:val="003E39AD"/>
    <w:rsid w:val="003E5AE9"/>
    <w:rsid w:val="00403515"/>
    <w:rsid w:val="004974B0"/>
    <w:rsid w:val="004B654C"/>
    <w:rsid w:val="004D0646"/>
    <w:rsid w:val="00515D3D"/>
    <w:rsid w:val="005357DA"/>
    <w:rsid w:val="00544115"/>
    <w:rsid w:val="005712F0"/>
    <w:rsid w:val="005F2D01"/>
    <w:rsid w:val="00682EAF"/>
    <w:rsid w:val="00743A20"/>
    <w:rsid w:val="00854984"/>
    <w:rsid w:val="00876057"/>
    <w:rsid w:val="008F1BD4"/>
    <w:rsid w:val="00911AC8"/>
    <w:rsid w:val="009B0F03"/>
    <w:rsid w:val="009D0B0E"/>
    <w:rsid w:val="00A45180"/>
    <w:rsid w:val="00A64ABA"/>
    <w:rsid w:val="00A9264C"/>
    <w:rsid w:val="00AA16CA"/>
    <w:rsid w:val="00AF7206"/>
    <w:rsid w:val="00AF7ECA"/>
    <w:rsid w:val="00B0350C"/>
    <w:rsid w:val="00B71DC2"/>
    <w:rsid w:val="00BA6A82"/>
    <w:rsid w:val="00BC6537"/>
    <w:rsid w:val="00C54D7F"/>
    <w:rsid w:val="00D62F42"/>
    <w:rsid w:val="00D96AE7"/>
    <w:rsid w:val="00DE27E5"/>
    <w:rsid w:val="00E4313F"/>
    <w:rsid w:val="00E71CDA"/>
    <w:rsid w:val="00FB5478"/>
    <w:rsid w:val="00FE06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63C247B-6FC5-4DB7-AAC1-C7C60A24C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rsid w:val="009D0B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u-H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fej">
    <w:name w:val="header"/>
    <w:basedOn w:val="Norml"/>
    <w:link w:val="lfejChar"/>
    <w:uiPriority w:val="99"/>
    <w:unhideWhenUsed/>
    <w:rsid w:val="004D06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4D0646"/>
  </w:style>
  <w:style w:type="paragraph" w:styleId="llb">
    <w:name w:val="footer"/>
    <w:basedOn w:val="Norml"/>
    <w:link w:val="llbChar"/>
    <w:uiPriority w:val="99"/>
    <w:unhideWhenUsed/>
    <w:rsid w:val="004D064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4D064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292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2</Pages>
  <Words>292</Words>
  <Characters>2017</Characters>
  <Application>Microsoft Office Word</Application>
  <DocSecurity>0</DocSecurity>
  <Lines>16</Lines>
  <Paragraphs>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KKinga</dc:creator>
  <cp:keywords/>
  <dc:description/>
  <cp:lastModifiedBy>LKKinga</cp:lastModifiedBy>
  <cp:revision>6</cp:revision>
  <dcterms:created xsi:type="dcterms:W3CDTF">2018-04-16T18:59:00Z</dcterms:created>
  <dcterms:modified xsi:type="dcterms:W3CDTF">2018-04-16T21:59:00Z</dcterms:modified>
</cp:coreProperties>
</file>